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96" r:id="rId2"/>
    <p:sldId id="389" r:id="rId3"/>
    <p:sldId id="354" r:id="rId4"/>
    <p:sldId id="390" r:id="rId5"/>
    <p:sldId id="391" r:id="rId6"/>
    <p:sldId id="357" r:id="rId7"/>
    <p:sldId id="358" r:id="rId8"/>
    <p:sldId id="359" r:id="rId9"/>
    <p:sldId id="360" r:id="rId10"/>
    <p:sldId id="361" r:id="rId11"/>
    <p:sldId id="364" r:id="rId12"/>
    <p:sldId id="366" r:id="rId13"/>
    <p:sldId id="367" r:id="rId14"/>
    <p:sldId id="392" r:id="rId15"/>
    <p:sldId id="394" r:id="rId16"/>
    <p:sldId id="393" r:id="rId17"/>
    <p:sldId id="395" r:id="rId18"/>
    <p:sldId id="368" r:id="rId19"/>
    <p:sldId id="362" r:id="rId20"/>
    <p:sldId id="369" r:id="rId21"/>
    <p:sldId id="370" r:id="rId22"/>
    <p:sldId id="387" r:id="rId23"/>
    <p:sldId id="388" r:id="rId24"/>
    <p:sldId id="396" r:id="rId25"/>
    <p:sldId id="371" r:id="rId26"/>
    <p:sldId id="372" r:id="rId27"/>
    <p:sldId id="373" r:id="rId28"/>
    <p:sldId id="374" r:id="rId29"/>
    <p:sldId id="380" r:id="rId30"/>
    <p:sldId id="382" r:id="rId31"/>
    <p:sldId id="375" r:id="rId32"/>
    <p:sldId id="376" r:id="rId33"/>
    <p:sldId id="377" r:id="rId34"/>
    <p:sldId id="378" r:id="rId3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7" d="100"/>
          <a:sy n="77" d="100"/>
        </p:scale>
        <p:origin x="1618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099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9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analyze systems near equilibrium.    This system represents a lot of physical systems and has a rich toolbox of mathematical formalis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127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original equations are not symmetric.     With this transformation, we can make the equations take a symmetric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52790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 for our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82689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5453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 of the solution for our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32653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76328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general, we will want help from computational tools, but we can illustrate the concepts for 3 dimens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56471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the polynomial of the eigenvalues and solving, followed by solving for the eigenvector compone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29563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the results for this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486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general solution will depend on initial values or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8771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on linear algebra theo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6731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ursday’s colloquium   -- WFU alu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37241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ilarity transformations used to analyze our syste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79931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for our case.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5600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of similarity transformation for the 2x2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68232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ly for 2x2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71691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ment on unitary matrices in genera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53538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unrelated digression that may be useful – singular value decomposi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13253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3536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; this one is in your textboo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81390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for N mass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662424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 of matrix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341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re starting the material covered in Chap. 4.    The assigned homework will be covered in Friday’s lecture and due on Mon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eigenvalues with Ma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1062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tic methods for this highly symmetric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604420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tting the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76363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conditions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67994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</a:t>
            </a:r>
            <a:r>
              <a:rPr lang="en-US"/>
              <a:t>the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61108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tension of ideas discussed today to 2 dimens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95726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23192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with 3 masses connected with springs moving in one dimen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5129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zing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4388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upled differential equation and tricks for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8763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ing linear equations also written in matrix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66288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5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1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8.wmf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37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Relationship Id="rId1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5.png"/><Relationship Id="rId5" Type="http://schemas.openxmlformats.org/officeDocument/2006/relationships/image" Target="../media/image52.wmf"/><Relationship Id="rId10" Type="http://schemas.openxmlformats.org/officeDocument/2006/relationships/image" Target="../media/image54.wmf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6924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nline or (occasionally)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6 – Chap. 4 (F &amp; 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Analysis of motion near equilibriu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of vibration for simple syste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me concepts of linear algebra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of vibration for more complicated syste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4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4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024538"/>
              </p:ext>
            </p:extLst>
          </p:nvPr>
        </p:nvGraphicFramePr>
        <p:xfrm>
          <a:off x="823913" y="203200"/>
          <a:ext cx="7534275" cy="630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17" name="Equation" r:id="rId4" imgW="3327120" imgH="2692080" progId="Equation.DSMT4">
                  <p:embed/>
                </p:oleObj>
              </mc:Choice>
              <mc:Fallback>
                <p:oleObj name="Equation" r:id="rId4" imgW="3327120" imgH="269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03200"/>
                        <a:ext cx="7534275" cy="630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3019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001312"/>
              </p:ext>
            </p:extLst>
          </p:nvPr>
        </p:nvGraphicFramePr>
        <p:xfrm>
          <a:off x="89693" y="609600"/>
          <a:ext cx="8964613" cy="456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4" name="Equation" r:id="rId4" imgW="3746160" imgH="1930320" progId="Equation.DSMT4">
                  <p:embed/>
                </p:oleObj>
              </mc:Choice>
              <mc:Fallback>
                <p:oleObj name="Equation" r:id="rId4" imgW="3746160" imgH="1930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" y="609600"/>
                        <a:ext cx="8964613" cy="456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9616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763804"/>
              </p:ext>
            </p:extLst>
          </p:nvPr>
        </p:nvGraphicFramePr>
        <p:xfrm>
          <a:off x="344488" y="206375"/>
          <a:ext cx="8324850" cy="616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26" name="Equation" r:id="rId4" imgW="3593880" imgH="2692080" progId="Equation.DSMT4">
                  <p:embed/>
                </p:oleObj>
              </mc:Choice>
              <mc:Fallback>
                <p:oleObj name="Equation" r:id="rId4" imgW="3593880" imgH="269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206375"/>
                        <a:ext cx="8324850" cy="616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4195F83-27A9-4E66-961F-1C5C4D9AD4A5}"/>
              </a:ext>
            </a:extLst>
          </p:cNvPr>
          <p:cNvSpPr txBox="1"/>
          <p:nvPr/>
        </p:nvSpPr>
        <p:spPr>
          <a:xfrm>
            <a:off x="5029200" y="62855"/>
            <a:ext cx="3541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with help from Maple)</a:t>
            </a:r>
          </a:p>
        </p:txBody>
      </p:sp>
    </p:spTree>
    <p:extLst>
      <p:ext uri="{BB962C8B-B14F-4D97-AF65-F5344CB8AC3E}">
        <p14:creationId xmlns:p14="http://schemas.microsoft.com/office/powerpoint/2010/main" val="27553110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24" name="Group 23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Oval 19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39" name="Group 3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43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4" name="Oval 4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7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0" name="TextBox 3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49" name="Group 4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53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4" name="Oval 5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0" name="TextBox 4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654616"/>
              </p:ext>
            </p:extLst>
          </p:nvPr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3" name="数式" r:id="rId5" imgW="419040" imgH="215640" progId="Equation.3">
                  <p:embed/>
                </p:oleObj>
              </mc:Choice>
              <mc:Fallback>
                <p:oleObj name="数式" r:id="rId5" imgW="41904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764323"/>
              </p:ext>
            </p:extLst>
          </p:nvPr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4" name="数式" r:id="rId7" imgW="685800" imgH="482400" progId="Equation.3">
                  <p:embed/>
                </p:oleObj>
              </mc:Choice>
              <mc:Fallback>
                <p:oleObj name="数式" r:id="rId7" imgW="685800" imgH="4824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67671"/>
              </p:ext>
            </p:extLst>
          </p:nvPr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5" name="数式" r:id="rId9" imgW="1041120" imgH="482400" progId="Equation.3">
                  <p:embed/>
                </p:oleObj>
              </mc:Choice>
              <mc:Fallback>
                <p:oleObj name="数式" r:id="rId9" imgW="1041120" imgH="4824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29738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0D5F1E8-C353-4637-8D10-EE8DBCC7C9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9CF4B-F193-4D25-B4B5-5C99EAC1D8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3A159A-D357-4A08-A6F4-5B4F99604D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1D8FF4-0389-45F0-B793-7DEA6AA9EC60}"/>
              </a:ext>
            </a:extLst>
          </p:cNvPr>
          <p:cNvSpPr txBox="1"/>
          <p:nvPr/>
        </p:nvSpPr>
        <p:spPr>
          <a:xfrm>
            <a:off x="304800" y="304800"/>
            <a:ext cx="838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ich of the following statements are false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Molecules always have one zero frequency mode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CO</a:t>
            </a:r>
            <a:r>
              <a:rPr lang="en-US" sz="2400" baseline="-25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really has more than 3 normal modes 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Some molecules have more than one zero frequency mode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 normal modes of molecules are only of academic interest and cannot be measured.</a:t>
            </a:r>
          </a:p>
        </p:txBody>
      </p:sp>
    </p:spTree>
    <p:extLst>
      <p:ext uri="{BB962C8B-B14F-4D97-AF65-F5344CB8AC3E}">
        <p14:creationId xmlns:p14="http://schemas.microsoft.com/office/powerpoint/2010/main" val="17534617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385EA66-E756-4583-8ECF-4C4DF50FEE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2A4CD7-8442-429A-9236-CD3860DAEE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B8735D-F738-477A-A652-0565F6A09D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4BF70BC-B1C3-42C2-BED8-BD0A1CB07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75707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9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11BC5EB-C860-44DD-8C69-85828246C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960248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9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9E46EE-DC8C-4593-AEAE-4E1E5A5E9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67197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00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ADD745C-9CEC-4D24-A762-8B4033E44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24987"/>
              </p:ext>
            </p:extLst>
          </p:nvPr>
        </p:nvGraphicFramePr>
        <p:xfrm>
          <a:off x="203785" y="22226"/>
          <a:ext cx="8529638" cy="28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01" name="Equation" r:id="rId8" imgW="3886200" imgH="1295280" progId="Equation.DSMT4">
                  <p:embed/>
                </p:oleObj>
              </mc:Choice>
              <mc:Fallback>
                <p:oleObj name="Equation" r:id="rId8" imgW="388620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785" y="22226"/>
                        <a:ext cx="8529638" cy="284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040AE49-D851-460D-B30D-788832472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156365"/>
              </p:ext>
            </p:extLst>
          </p:nvPr>
        </p:nvGraphicFramePr>
        <p:xfrm>
          <a:off x="355391" y="2833687"/>
          <a:ext cx="8226425" cy="370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02" name="Equation" r:id="rId10" imgW="4228920" imgH="1904760" progId="Equation.DSMT4">
                  <p:embed/>
                </p:oleObj>
              </mc:Choice>
              <mc:Fallback>
                <p:oleObj name="Equation" r:id="rId10" imgW="422892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5391" y="2833687"/>
                        <a:ext cx="8226425" cy="370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6498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428EC88-ACB6-44FB-B741-2DC8FA38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8B79942-3057-4CD1-9408-46465CBE73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255B87-8599-4237-88AA-4F1B2D3005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1D471B8-32DF-4E89-8AD3-6D1D1B262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480693"/>
              </p:ext>
            </p:extLst>
          </p:nvPr>
        </p:nvGraphicFramePr>
        <p:xfrm>
          <a:off x="730357" y="228600"/>
          <a:ext cx="7956443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7" name="Equation" r:id="rId4" imgW="4228920" imgH="2997000" progId="Equation.DSMT4">
                  <p:embed/>
                </p:oleObj>
              </mc:Choice>
              <mc:Fallback>
                <p:oleObj name="Equation" r:id="rId4" imgW="422892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0357" y="228600"/>
                        <a:ext cx="7956443" cy="563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945DA2E-7FE8-44A2-8D0C-5871F4E6A69D}"/>
              </a:ext>
            </a:extLst>
          </p:cNvPr>
          <p:cNvSpPr txBox="1"/>
          <p:nvPr/>
        </p:nvSpPr>
        <p:spPr>
          <a:xfrm>
            <a:off x="381000" y="60198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normalization of the eigenvector is arbitrary.</a:t>
            </a:r>
          </a:p>
        </p:txBody>
      </p:sp>
    </p:spTree>
    <p:extLst>
      <p:ext uri="{BB962C8B-B14F-4D97-AF65-F5344CB8AC3E}">
        <p14:creationId xmlns:p14="http://schemas.microsoft.com/office/powerpoint/2010/main" val="488894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24" name="Group 23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Oval 19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39" name="Group 3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43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4" name="Oval 4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7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0" name="TextBox 3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49" name="Group 4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53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4" name="Oval 5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0" name="TextBox 4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92" name="数式" r:id="rId5" imgW="419040" imgH="215640" progId="Equation.3">
                  <p:embed/>
                </p:oleObj>
              </mc:Choice>
              <mc:Fallback>
                <p:oleObj name="数式" r:id="rId5" imgW="419040" imgH="215640" progId="Equation.3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93" name="数式" r:id="rId7" imgW="685800" imgH="482400" progId="Equation.3">
                  <p:embed/>
                </p:oleObj>
              </mc:Choice>
              <mc:Fallback>
                <p:oleObj name="数式" r:id="rId7" imgW="685800" imgH="482400" progId="Equation.3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94" name="数式" r:id="rId9" imgW="1041120" imgH="482400" progId="Equation.3">
                  <p:embed/>
                </p:oleObj>
              </mc:Choice>
              <mc:Fallback>
                <p:oleObj name="数式" r:id="rId9" imgW="1041120" imgH="482400" progId="Equation.3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ABF9FEF5-BBE6-4DE2-97E1-384EDA909841}"/>
              </a:ext>
            </a:extLst>
          </p:cNvPr>
          <p:cNvSpPr txBox="1"/>
          <p:nvPr/>
        </p:nvSpPr>
        <p:spPr>
          <a:xfrm>
            <a:off x="152400" y="152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 for linear CO</a:t>
            </a:r>
            <a:r>
              <a:rPr lang="en-US" sz="2400" baseline="-25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molecule</a:t>
            </a:r>
          </a:p>
        </p:txBody>
      </p:sp>
    </p:spTree>
    <p:extLst>
      <p:ext uri="{BB962C8B-B14F-4D97-AF65-F5344CB8AC3E}">
        <p14:creationId xmlns:p14="http://schemas.microsoft.com/office/powerpoint/2010/main" val="42431132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03478"/>
              </p:ext>
            </p:extLst>
          </p:nvPr>
        </p:nvGraphicFramePr>
        <p:xfrm>
          <a:off x="609600" y="1676400"/>
          <a:ext cx="8034338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1" name="数式" r:id="rId4" imgW="3263760" imgH="1117440" progId="Equation.3">
                  <p:embed/>
                </p:oleObj>
              </mc:Choice>
              <mc:Fallback>
                <p:oleObj name="数式" r:id="rId4" imgW="3263760" imgH="111744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8034338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3960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825897"/>
              </p:ext>
            </p:extLst>
          </p:nvPr>
        </p:nvGraphicFramePr>
        <p:xfrm>
          <a:off x="1038225" y="1601788"/>
          <a:ext cx="772477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0" name="Equation" r:id="rId4" imgW="3136680" imgH="1498320" progId="Equation.DSMT4">
                  <p:embed/>
                </p:oleObj>
              </mc:Choice>
              <mc:Fallback>
                <p:oleObj name="Equation" r:id="rId4" imgW="3136680" imgH="1498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601788"/>
                        <a:ext cx="7724775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4301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771A1A-7DA8-4AB0-94D9-988FABBB23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6FF117-4717-451D-B977-09B914D3C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13AD24-CAEC-45EA-9548-4FB2B6005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5F22CD-FDF3-4EAA-897C-C38EC95F5196}"/>
              </a:ext>
            </a:extLst>
          </p:cNvPr>
          <p:cNvSpPr txBox="1"/>
          <p:nvPr/>
        </p:nvSpPr>
        <p:spPr>
          <a:xfrm>
            <a:off x="3810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s Colloquium Thursday, October 1, 2020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7219A16-6933-4F56-9FE1-380C91AEE7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762000"/>
            <a:ext cx="6848475" cy="33813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2E052A8-BC90-4A8C-B891-346B3FEFA3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8187" y="4116871"/>
            <a:ext cx="6743700" cy="238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1708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on matrices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4400" y="838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of a matrix are “invariant” under a similarity transformatio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77079"/>
              </p:ext>
            </p:extLst>
          </p:nvPr>
        </p:nvGraphicFramePr>
        <p:xfrm>
          <a:off x="920393" y="1981200"/>
          <a:ext cx="7925710" cy="266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9" name="Equation" r:id="rId4" imgW="6070320" imgH="2145960" progId="Equation.DSMT4">
                  <p:embed/>
                </p:oleObj>
              </mc:Choice>
              <mc:Fallback>
                <p:oleObj name="Equation" r:id="rId4" imgW="607032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393" y="1981200"/>
                        <a:ext cx="7925710" cy="266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66E424A-F66A-448C-9B2B-B38211003336}"/>
              </a:ext>
            </a:extLst>
          </p:cNvPr>
          <p:cNvSpPr txBox="1"/>
          <p:nvPr/>
        </p:nvSpPr>
        <p:spPr>
          <a:xfrm>
            <a:off x="457200" y="4724400"/>
            <a:ext cx="83889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means that if a matrix is “similar” to a Hermitian matrix,</a:t>
            </a:r>
          </a:p>
          <a:p>
            <a:r>
              <a:rPr lang="en-US" sz="2400" dirty="0">
                <a:latin typeface="+mj-lt"/>
              </a:rPr>
              <a:t>it has the same distribution of eigenvalues.</a:t>
            </a:r>
          </a:p>
        </p:txBody>
      </p:sp>
    </p:spTree>
    <p:extLst>
      <p:ext uri="{BB962C8B-B14F-4D97-AF65-F5344CB8AC3E}">
        <p14:creationId xmlns:p14="http://schemas.microsoft.com/office/powerpoint/2010/main" val="40449952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91570"/>
              </p:ext>
            </p:extLst>
          </p:nvPr>
        </p:nvGraphicFramePr>
        <p:xfrm>
          <a:off x="890587" y="762000"/>
          <a:ext cx="6729413" cy="565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0" name="Equation" r:id="rId4" imgW="6019560" imgH="4889160" progId="Equation.DSMT4">
                  <p:embed/>
                </p:oleObj>
              </mc:Choice>
              <mc:Fallback>
                <p:oleObj name="Equation" r:id="rId4" imgW="6019560" imgH="488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" y="762000"/>
                        <a:ext cx="6729413" cy="5653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 a similarity transformation:</a:t>
            </a:r>
          </a:p>
        </p:txBody>
      </p:sp>
    </p:spTree>
    <p:extLst>
      <p:ext uri="{BB962C8B-B14F-4D97-AF65-F5344CB8AC3E}">
        <p14:creationId xmlns:p14="http://schemas.microsoft.com/office/powerpoint/2010/main" val="16432170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E10B80-CE95-49E3-A054-4419AC8D9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C77973-73E2-4BB1-809E-92D5F6C626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1BE7B1-87E7-48C8-B63E-7E91833A1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B5A73D-9AD8-4182-AD31-FCCA47A3D7C3}"/>
              </a:ext>
            </a:extLst>
          </p:cNvPr>
          <p:cNvSpPr txBox="1"/>
          <p:nvPr/>
        </p:nvSpPr>
        <p:spPr>
          <a:xfrm>
            <a:off x="533400" y="3048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, here we have defined  </a:t>
            </a:r>
            <a:r>
              <a:rPr lang="en-US" sz="2400" b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 as a transformation matrix (often called a similarity transformation matrix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A6F5777-9BCA-4D1F-9ED2-714EA5183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032046"/>
              </p:ext>
            </p:extLst>
          </p:nvPr>
        </p:nvGraphicFramePr>
        <p:xfrm>
          <a:off x="675860" y="1295400"/>
          <a:ext cx="6843091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7" name="Equation" r:id="rId4" imgW="3886200" imgH="1168200" progId="Equation.DSMT4">
                  <p:embed/>
                </p:oleObj>
              </mc:Choice>
              <mc:Fallback>
                <p:oleObj name="Equation" r:id="rId4" imgW="38862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860" y="1295400"/>
                        <a:ext cx="6843091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BFAA296-839A-43FD-90CE-A4837127AC85}"/>
              </a:ext>
            </a:extLst>
          </p:cNvPr>
          <p:cNvSpPr txBox="1"/>
          <p:nvPr/>
        </p:nvSpPr>
        <p:spPr>
          <a:xfrm>
            <a:off x="533400" y="3472071"/>
            <a:ext cx="84681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can you find the transformation that diagonalizes a matrix?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3276E06-AC33-4FB2-8157-F08F6EF71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92820"/>
              </p:ext>
            </p:extLst>
          </p:nvPr>
        </p:nvGraphicFramePr>
        <p:xfrm>
          <a:off x="675860" y="4490430"/>
          <a:ext cx="6963999" cy="122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8" name="Equation" r:id="rId6" imgW="2743200" imgH="482400" progId="Equation.DSMT4">
                  <p:embed/>
                </p:oleObj>
              </mc:Choice>
              <mc:Fallback>
                <p:oleObj name="Equation" r:id="rId6" imgW="2743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5860" y="4490430"/>
                        <a:ext cx="6963999" cy="1225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0336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3D69BE-70A4-4716-9F84-6A9C43C3B1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1829233-93CD-4C8D-BBA7-6934DD146A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26D0A5-E703-43FC-9BD4-D7FF990BE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0C466A-7BDD-42DD-BE97-A9778876D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84229"/>
              </p:ext>
            </p:extLst>
          </p:nvPr>
        </p:nvGraphicFramePr>
        <p:xfrm>
          <a:off x="536713" y="228600"/>
          <a:ext cx="8153400" cy="484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1" name="Equation" r:id="rId4" imgW="4063680" imgH="2412720" progId="Equation.DSMT4">
                  <p:embed/>
                </p:oleObj>
              </mc:Choice>
              <mc:Fallback>
                <p:oleObj name="Equation" r:id="rId4" imgW="4063680" imgH="2412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3276E06-AC33-4FB2-8157-F08F6EF713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713" y="228600"/>
                        <a:ext cx="8153400" cy="4841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B27FF5B-191F-4063-B57E-2CA61C3148D7}"/>
              </a:ext>
            </a:extLst>
          </p:cNvPr>
          <p:cNvSpPr txBox="1"/>
          <p:nvPr/>
        </p:nvSpPr>
        <p:spPr>
          <a:xfrm>
            <a:off x="152400" y="53340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“trick” is special for 2x2 matrices, but numerical extensions based on the trick are possible.</a:t>
            </a:r>
          </a:p>
        </p:txBody>
      </p:sp>
    </p:spTree>
    <p:extLst>
      <p:ext uri="{BB962C8B-B14F-4D97-AF65-F5344CB8AC3E}">
        <p14:creationId xmlns:p14="http://schemas.microsoft.com/office/powerpoint/2010/main" val="12157754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8615E9-997B-4A7C-B474-28BA584E7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92508D-6F97-4830-B500-3ABA55CF5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D161F7-BA1E-41A4-9D37-FCB2300DE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ACEC46-515F-4E86-8538-9D9CB8EDC0F1}"/>
              </a:ext>
            </a:extLst>
          </p:cNvPr>
          <p:cNvSpPr txBox="1"/>
          <p:nvPr/>
        </p:nvSpPr>
        <p:spPr>
          <a:xfrm>
            <a:off x="304800" y="228600"/>
            <a:ext cx="81067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Note that transformations using unitary matrices are often </a:t>
            </a:r>
          </a:p>
          <a:p>
            <a:r>
              <a:rPr lang="en-US" sz="2400" dirty="0">
                <a:latin typeface="+mj-lt"/>
              </a:rPr>
              <a:t>convenient and they can be easily constructed from the </a:t>
            </a:r>
          </a:p>
          <a:p>
            <a:r>
              <a:rPr lang="en-US" sz="2400" dirty="0">
                <a:latin typeface="+mj-lt"/>
              </a:rPr>
              <a:t>eigenvalues of a matrix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D890861-19A4-4B0C-9603-020FF3B0B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33166"/>
              </p:ext>
            </p:extLst>
          </p:nvPr>
        </p:nvGraphicFramePr>
        <p:xfrm>
          <a:off x="0" y="1752600"/>
          <a:ext cx="9001132" cy="428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4" name="Equation" r:id="rId4" imgW="5549760" imgH="2641320" progId="Equation.DSMT4">
                  <p:embed/>
                </p:oleObj>
              </mc:Choice>
              <mc:Fallback>
                <p:oleObj name="Equation" r:id="rId4" imgW="5549760" imgH="264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1752600"/>
                        <a:ext cx="9001132" cy="4284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88002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digression on matrix properties</a:t>
            </a:r>
          </a:p>
          <a:p>
            <a:r>
              <a:rPr lang="en-US" sz="2400" dirty="0">
                <a:latin typeface="+mj-lt"/>
              </a:rPr>
              <a:t>   Singular value decomposi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86201"/>
              </p:ext>
            </p:extLst>
          </p:nvPr>
        </p:nvGraphicFramePr>
        <p:xfrm>
          <a:off x="1449388" y="1231900"/>
          <a:ext cx="7021512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4" name="数式" r:id="rId4" imgW="2450880" imgH="1854000" progId="Equation.3">
                  <p:embed/>
                </p:oleObj>
              </mc:Choice>
              <mc:Fallback>
                <p:oleObj name="数式" r:id="rId4" imgW="2450880" imgH="18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31900"/>
                        <a:ext cx="7021512" cy="524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2667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ngular value decomposi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10400"/>
              </p:ext>
            </p:extLst>
          </p:nvPr>
        </p:nvGraphicFramePr>
        <p:xfrm>
          <a:off x="957263" y="1889125"/>
          <a:ext cx="7240587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6" name="数式" r:id="rId4" imgW="2527200" imgH="1218960" progId="Equation.3">
                  <p:embed/>
                </p:oleObj>
              </mc:Choice>
              <mc:Fallback>
                <p:oleObj name="数式" r:id="rId4" imgW="25272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889125"/>
                        <a:ext cx="7240587" cy="344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4C77BAC-833F-409D-A6A1-4D05ABEB1C6A}"/>
              </a:ext>
            </a:extLst>
          </p:cNvPr>
          <p:cNvSpPr txBox="1"/>
          <p:nvPr/>
        </p:nvSpPr>
        <p:spPr>
          <a:xfrm>
            <a:off x="304800" y="5715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ails are complicated ….</a:t>
            </a:r>
          </a:p>
        </p:txBody>
      </p:sp>
    </p:spTree>
    <p:extLst>
      <p:ext uri="{BB962C8B-B14F-4D97-AF65-F5344CB8AC3E}">
        <p14:creationId xmlns:p14="http://schemas.microsoft.com/office/powerpoint/2010/main" val="11473373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65505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01" name="数式" r:id="rId4" imgW="241200" imgH="241200" progId="Equation.3">
                    <p:embed/>
                  </p:oleObj>
                </mc:Choice>
                <mc:Fallback>
                  <p:oleObj name="数式" r:id="rId4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417295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02" name="数式" r:id="rId6" imgW="177480" imgH="241200" progId="Equation.3">
                    <p:embed/>
                  </p:oleObj>
                </mc:Choice>
                <mc:Fallback>
                  <p:oleObj name="数式" r:id="rId6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408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03" name="数式" r:id="rId8" imgW="241200" imgH="241200" progId="Equation.3">
                    <p:embed/>
                  </p:oleObj>
                </mc:Choice>
                <mc:Fallback>
                  <p:oleObj name="数式" r:id="rId8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38911"/>
              </p:ext>
            </p:extLst>
          </p:nvPr>
        </p:nvGraphicFramePr>
        <p:xfrm>
          <a:off x="704850" y="3200400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04" name="数式" r:id="rId11" imgW="2971800" imgH="457200" progId="Equation.3">
                  <p:embed/>
                </p:oleObj>
              </mc:Choice>
              <mc:Fallback>
                <p:oleObj name="数式" r:id="rId11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200400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475986"/>
              </p:ext>
            </p:extLst>
          </p:nvPr>
        </p:nvGraphicFramePr>
        <p:xfrm>
          <a:off x="282575" y="4391025"/>
          <a:ext cx="779462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05" name="Equation" r:id="rId13" imgW="3454200" imgH="888840" progId="Equation.DSMT4">
                  <p:embed/>
                </p:oleObj>
              </mc:Choice>
              <mc:Fallback>
                <p:oleObj name="Equation" r:id="rId13" imgW="34542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4391025"/>
                        <a:ext cx="7794625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45376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2486"/>
              </p:ext>
            </p:extLst>
          </p:nvPr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74" name="数式" r:id="rId4" imgW="2489040" imgH="863280" progId="Equation.3">
                  <p:embed/>
                </p:oleObj>
              </mc:Choice>
              <mc:Fallback>
                <p:oleObj name="数式" r:id="rId4" imgW="24890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49"/>
              </p:ext>
            </p:extLst>
          </p:nvPr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75" name="数式" r:id="rId6" imgW="2070000" imgH="1777680" progId="Equation.3">
                  <p:embed/>
                </p:oleObj>
              </mc:Choice>
              <mc:Fallback>
                <p:oleObj name="数式" r:id="rId6" imgW="207000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586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51264"/>
              </p:ext>
            </p:extLst>
          </p:nvPr>
        </p:nvGraphicFramePr>
        <p:xfrm>
          <a:off x="838200" y="457200"/>
          <a:ext cx="6478588" cy="362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3" name="Equation" r:id="rId4" imgW="2908080" imgH="1625400" progId="Equation.DSMT4">
                  <p:embed/>
                </p:oleObj>
              </mc:Choice>
              <mc:Fallback>
                <p:oleObj name="Equation" r:id="rId4" imgW="29080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57200"/>
                        <a:ext cx="6478588" cy="362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95800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solve as an eigenvalue problem –</a:t>
            </a:r>
          </a:p>
          <a:p>
            <a:endParaRPr lang="en-US" sz="2400" dirty="0">
              <a:latin typeface="+mj-lt"/>
            </a:endParaRPr>
          </a:p>
          <a:p>
            <a:pPr lvl="1"/>
            <a:r>
              <a:rPr lang="en-US" sz="2400" dirty="0">
                <a:latin typeface="+mj-lt"/>
              </a:rPr>
              <a:t>(Why did we not have to transform the equations as we did in the previous example?)</a:t>
            </a:r>
          </a:p>
        </p:txBody>
      </p:sp>
    </p:spTree>
    <p:extLst>
      <p:ext uri="{BB962C8B-B14F-4D97-AF65-F5344CB8AC3E}">
        <p14:creationId xmlns:p14="http://schemas.microsoft.com/office/powerpoint/2010/main" val="27147552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2655" y="5643563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F8EDAA9-1360-404F-8361-5BA7CFFEF1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855" y="292100"/>
            <a:ext cx="8448675" cy="578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B2ECD9-9D3E-4E3B-B524-7F3D9E2243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88C77B-242A-4FEC-8066-634405E638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24C68-688D-4B04-9FA2-0B9C9DA6D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B87050-AF46-4CBC-94FA-65B418EB412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7738"/>
          <a:stretch/>
        </p:blipFill>
        <p:spPr>
          <a:xfrm>
            <a:off x="250604" y="159971"/>
            <a:ext cx="4680392" cy="48971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0C2EF52-36D7-4881-9C80-789DFE0C69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1036138"/>
            <a:ext cx="4323685" cy="24955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DA0A00C-63B4-4CC1-8B50-DD52CDFE03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034" y="3657600"/>
            <a:ext cx="3231156" cy="71297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BBB0807-0269-4BEC-99A5-F7076CBEA3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76600" y="3624470"/>
            <a:ext cx="1838911" cy="254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7141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3313"/>
              </p:ext>
            </p:extLst>
          </p:nvPr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6" name="数式" r:id="rId4" imgW="2946240" imgH="2184120" progId="Equation.3">
                  <p:embed/>
                </p:oleObj>
              </mc:Choice>
              <mc:Fallback>
                <p:oleObj name="数式" r:id="rId4" imgW="2946240" imgH="218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example also has an algebraic solution --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FCE60B-5FFF-40D9-8EF4-72BC71C18C5F}"/>
              </a:ext>
            </a:extLst>
          </p:cNvPr>
          <p:cNvSpPr txBox="1"/>
          <p:nvPr/>
        </p:nvSpPr>
        <p:spPr>
          <a:xfrm>
            <a:off x="4953000" y="4301698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s this treatment cheating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Ye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 cheating, but we are not done.</a:t>
            </a:r>
          </a:p>
        </p:txBody>
      </p:sp>
    </p:spTree>
    <p:extLst>
      <p:ext uri="{BB962C8B-B14F-4D97-AF65-F5344CB8AC3E}">
        <p14:creationId xmlns:p14="http://schemas.microsoft.com/office/powerpoint/2010/main" val="9310096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20929"/>
              </p:ext>
            </p:extLst>
          </p:nvPr>
        </p:nvGraphicFramePr>
        <p:xfrm>
          <a:off x="952190" y="304800"/>
          <a:ext cx="7239619" cy="57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1" name="Equation" r:id="rId4" imgW="5270400" imgH="4152600" progId="Equation.DSMT4">
                  <p:embed/>
                </p:oleObj>
              </mc:Choice>
              <mc:Fallback>
                <p:oleObj name="Equation" r:id="rId4" imgW="5270400" imgH="415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190" y="304800"/>
                        <a:ext cx="7239619" cy="571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919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00429"/>
              </p:ext>
            </p:extLst>
          </p:nvPr>
        </p:nvGraphicFramePr>
        <p:xfrm>
          <a:off x="472440" y="381000"/>
          <a:ext cx="7836309" cy="597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5" name="Equation" r:id="rId4" imgW="4622760" imgH="3517560" progId="Equation.DSMT4">
                  <p:embed/>
                </p:oleObj>
              </mc:Choice>
              <mc:Fallback>
                <p:oleObj name="Equation" r:id="rId4" imgW="4622760" imgH="351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" y="381000"/>
                        <a:ext cx="7836309" cy="597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37955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70940"/>
              </p:ext>
            </p:extLst>
          </p:nvPr>
        </p:nvGraphicFramePr>
        <p:xfrm>
          <a:off x="227806" y="381000"/>
          <a:ext cx="8688388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3" name="Equation" r:id="rId4" imgW="5410080" imgH="1384200" progId="Equation.DSMT4">
                  <p:embed/>
                </p:oleObj>
              </mc:Choice>
              <mc:Fallback>
                <p:oleObj name="Equation" r:id="rId4" imgW="541008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" y="381000"/>
                        <a:ext cx="8688388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8220" y="2893218"/>
            <a:ext cx="6591300" cy="29051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72956"/>
              </p:ext>
            </p:extLst>
          </p:nvPr>
        </p:nvGraphicFramePr>
        <p:xfrm>
          <a:off x="533400" y="4119563"/>
          <a:ext cx="517071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4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4119563"/>
                        <a:ext cx="517071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36840"/>
              </p:ext>
            </p:extLst>
          </p:nvPr>
        </p:nvGraphicFramePr>
        <p:xfrm>
          <a:off x="4406900" y="5718175"/>
          <a:ext cx="420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5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06900" y="5718175"/>
                        <a:ext cx="4206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3074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16DE4F-B047-4C68-941B-D94C732311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9EE2AB-5835-42C1-922B-3E8E1155AC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A0EBA3-B25C-4B61-8579-1737472E8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9DDAD4-0993-49FF-8CD5-755335CF00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93368"/>
            <a:ext cx="9144000" cy="5871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8872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2EA576-8171-48C3-8F68-DB0E6550AF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CF1F016-A6B7-479D-92FD-4FB49B1236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36DA34-7FF2-4BAA-86EE-6269E9C644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C426E26-F2F1-487A-997E-A012FCF65201}"/>
              </a:ext>
            </a:extLst>
          </p:cNvPr>
          <p:cNvSpPr txBox="1"/>
          <p:nvPr/>
        </p:nvSpPr>
        <p:spPr>
          <a:xfrm>
            <a:off x="457200" y="3048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following slides quickly review what we covered in Lecture 15 --</a:t>
            </a:r>
          </a:p>
        </p:txBody>
      </p:sp>
    </p:spTree>
    <p:extLst>
      <p:ext uri="{BB962C8B-B14F-4D97-AF65-F5344CB8AC3E}">
        <p14:creationId xmlns:p14="http://schemas.microsoft.com/office/powerpoint/2010/main" val="19017940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1994"/>
              </p:ext>
            </p:extLst>
          </p:nvPr>
        </p:nvGraphicFramePr>
        <p:xfrm>
          <a:off x="1010774" y="3581400"/>
          <a:ext cx="71882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6" name="数式" r:id="rId4" imgW="3174840" imgH="812520" progId="Equation.3">
                  <p:embed/>
                </p:oleObj>
              </mc:Choice>
              <mc:Fallback>
                <p:oleObj name="数式" r:id="rId4" imgW="317484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74" y="3581400"/>
                        <a:ext cx="71882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939508" y="1054863"/>
            <a:ext cx="5655200" cy="1189028"/>
            <a:chOff x="939508" y="1054863"/>
            <a:chExt cx="5655200" cy="1189028"/>
          </a:xfrm>
        </p:grpSpPr>
        <p:pic>
          <p:nvPicPr>
            <p:cNvPr id="153602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022274" y="1143095"/>
              <a:ext cx="1330376" cy="11007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Oval 5"/>
            <p:cNvSpPr/>
            <p:nvPr/>
          </p:nvSpPr>
          <p:spPr>
            <a:xfrm>
              <a:off x="5497428" y="1123806"/>
              <a:ext cx="1097280" cy="110079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939508" y="1143096"/>
              <a:ext cx="1097280" cy="110079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325949" y="1282012"/>
              <a:ext cx="822960" cy="82296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4148909" y="1054863"/>
              <a:ext cx="1330376" cy="11007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2" name="Straight Connector 11"/>
          <p:cNvCxnSpPr/>
          <p:nvPr/>
        </p:nvCxnSpPr>
        <p:spPr>
          <a:xfrm>
            <a:off x="533400" y="1143096"/>
            <a:ext cx="0" cy="213350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33400" y="2590800"/>
            <a:ext cx="95474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33400" y="2819400"/>
            <a:ext cx="3204029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33400" y="3048000"/>
            <a:ext cx="551266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04443"/>
              </p:ext>
            </p:extLst>
          </p:nvPr>
        </p:nvGraphicFramePr>
        <p:xfrm>
          <a:off x="1579562" y="2292350"/>
          <a:ext cx="4016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7" name="数式" r:id="rId7" imgW="177480" imgH="228600" progId="Equation.3">
                  <p:embed/>
                </p:oleObj>
              </mc:Choice>
              <mc:Fallback>
                <p:oleObj name="数式" r:id="rId7" imgW="1774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2" y="2292350"/>
                        <a:ext cx="4016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875417"/>
              </p:ext>
            </p:extLst>
          </p:nvPr>
        </p:nvGraphicFramePr>
        <p:xfrm>
          <a:off x="3865563" y="2444750"/>
          <a:ext cx="4016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8" name="数式" r:id="rId9" imgW="177480" imgH="228600" progId="Equation.3">
                  <p:embed/>
                </p:oleObj>
              </mc:Choice>
              <mc:Fallback>
                <p:oleObj name="数式" r:id="rId9" imgW="17748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2444750"/>
                        <a:ext cx="4016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073481"/>
              </p:ext>
            </p:extLst>
          </p:nvPr>
        </p:nvGraphicFramePr>
        <p:xfrm>
          <a:off x="6227763" y="2744788"/>
          <a:ext cx="401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9" name="数式" r:id="rId11" imgW="177480" imgH="241200" progId="Equation.3">
                  <p:embed/>
                </p:oleObj>
              </mc:Choice>
              <mc:Fallback>
                <p:oleObj name="数式" r:id="rId11" imgW="177480" imgH="241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744788"/>
                        <a:ext cx="4016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223988" y="144337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FF00"/>
                </a:solidFill>
                <a:latin typeface="+mj-lt"/>
              </a:rPr>
              <a:t>m</a:t>
            </a:r>
            <a:r>
              <a:rPr lang="en-US" sz="2400" b="1" i="1" baseline="-25000" dirty="0">
                <a:solidFill>
                  <a:srgbClr val="FFFF00"/>
                </a:solidFill>
                <a:latin typeface="+mj-lt"/>
              </a:rPr>
              <a:t>1</a:t>
            </a:r>
            <a:endParaRPr lang="en-US" sz="2400" b="1" i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429000" y="1447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FF00"/>
                </a:solidFill>
                <a:latin typeface="+mj-lt"/>
              </a:rPr>
              <a:t>m</a:t>
            </a:r>
            <a:r>
              <a:rPr lang="en-US" sz="2400" b="1" i="1" baseline="-25000" dirty="0">
                <a:solidFill>
                  <a:srgbClr val="FFFF00"/>
                </a:solidFill>
                <a:latin typeface="+mj-lt"/>
              </a:rPr>
              <a:t>2</a:t>
            </a:r>
            <a:endParaRPr lang="en-US" sz="2400" b="1" i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91200" y="1462659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FF00"/>
                </a:solidFill>
                <a:latin typeface="+mj-lt"/>
              </a:rPr>
              <a:t>m</a:t>
            </a:r>
            <a:r>
              <a:rPr lang="en-US" sz="2400" b="1" i="1" baseline="-25000" dirty="0">
                <a:solidFill>
                  <a:srgbClr val="FFFF00"/>
                </a:solidFill>
                <a:latin typeface="+mj-lt"/>
              </a:rPr>
              <a:t>3</a:t>
            </a:r>
            <a:endParaRPr lang="en-US" sz="2400" b="1" i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5CB55CB-9F62-4243-A294-082B5853923A}"/>
              </a:ext>
            </a:extLst>
          </p:cNvPr>
          <p:cNvSpPr txBox="1"/>
          <p:nvPr/>
        </p:nvSpPr>
        <p:spPr>
          <a:xfrm>
            <a:off x="76200" y="87005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trivial example of coupled oscillator in the form of a linear molecule</a:t>
            </a:r>
          </a:p>
        </p:txBody>
      </p:sp>
      <p:sp>
        <p:nvSpPr>
          <p:cNvPr id="13" name="Right Brace 12">
            <a:extLst>
              <a:ext uri="{FF2B5EF4-FFF2-40B4-BE49-F238E27FC236}">
                <a16:creationId xmlns:a16="http://schemas.microsoft.com/office/drawing/2014/main" id="{18006F33-FF75-4043-9984-CD9688FB59FE}"/>
              </a:ext>
            </a:extLst>
          </p:cNvPr>
          <p:cNvSpPr/>
          <p:nvPr/>
        </p:nvSpPr>
        <p:spPr>
          <a:xfrm rot="5400000">
            <a:off x="2523203" y="1096771"/>
            <a:ext cx="277834" cy="2294241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ight Brace 28">
            <a:extLst>
              <a:ext uri="{FF2B5EF4-FFF2-40B4-BE49-F238E27FC236}">
                <a16:creationId xmlns:a16="http://schemas.microsoft.com/office/drawing/2014/main" id="{287C8630-C767-4ACA-94EE-A6C1961CE6BE}"/>
              </a:ext>
            </a:extLst>
          </p:cNvPr>
          <p:cNvSpPr/>
          <p:nvPr/>
        </p:nvSpPr>
        <p:spPr>
          <a:xfrm rot="5400000">
            <a:off x="4853132" y="1069077"/>
            <a:ext cx="262783" cy="235055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65A266E-8D11-4F01-8B98-AD8ABD08A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345995"/>
              </p:ext>
            </p:extLst>
          </p:nvPr>
        </p:nvGraphicFramePr>
        <p:xfrm>
          <a:off x="2603768" y="2133582"/>
          <a:ext cx="584185" cy="65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0" name="Equation" r:id="rId13" imgW="203040" imgH="228600" progId="Equation.DSMT4">
                  <p:embed/>
                </p:oleObj>
              </mc:Choice>
              <mc:Fallback>
                <p:oleObj name="Equation" r:id="rId13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03768" y="2133582"/>
                        <a:ext cx="584185" cy="657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A6BCAA9-2A17-40A8-AA79-6B83CC060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772598"/>
              </p:ext>
            </p:extLst>
          </p:nvPr>
        </p:nvGraphicFramePr>
        <p:xfrm>
          <a:off x="4937134" y="2162195"/>
          <a:ext cx="620694" cy="65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1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37134" y="2162195"/>
                        <a:ext cx="620694" cy="65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7970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32683"/>
              </p:ext>
            </p:extLst>
          </p:nvPr>
        </p:nvGraphicFramePr>
        <p:xfrm>
          <a:off x="82550" y="703262"/>
          <a:ext cx="8999538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0" name="数式" r:id="rId4" imgW="3974760" imgH="1473120" progId="Equation.3">
                  <p:embed/>
                </p:oleObj>
              </mc:Choice>
              <mc:Fallback>
                <p:oleObj name="数式" r:id="rId4" imgW="3974760" imgH="14731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703262"/>
                        <a:ext cx="8999538" cy="333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84615"/>
              </p:ext>
            </p:extLst>
          </p:nvPr>
        </p:nvGraphicFramePr>
        <p:xfrm>
          <a:off x="342900" y="4181475"/>
          <a:ext cx="7791450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1" name="Equation" r:id="rId6" imgW="3441600" imgH="965160" progId="Equation.DSMT4">
                  <p:embed/>
                </p:oleObj>
              </mc:Choice>
              <mc:Fallback>
                <p:oleObj name="Equation" r:id="rId6" imgW="344160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181475"/>
                        <a:ext cx="7791450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0236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67087"/>
              </p:ext>
            </p:extLst>
          </p:nvPr>
        </p:nvGraphicFramePr>
        <p:xfrm>
          <a:off x="533400" y="45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6" name="数式" r:id="rId4" imgW="2920680" imgH="888840" progId="Equation.3">
                  <p:embed/>
                </p:oleObj>
              </mc:Choice>
              <mc:Fallback>
                <p:oleObj name="数式" r:id="rId4" imgW="292068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61375"/>
              </p:ext>
            </p:extLst>
          </p:nvPr>
        </p:nvGraphicFramePr>
        <p:xfrm>
          <a:off x="533400" y="3438939"/>
          <a:ext cx="451485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7" name="数式" r:id="rId6" imgW="1993680" imgH="990360" progId="Equation.3">
                  <p:embed/>
                </p:oleObj>
              </mc:Choice>
              <mc:Fallback>
                <p:oleObj name="数式" r:id="rId6" imgW="1993680" imgH="990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38939"/>
                        <a:ext cx="451485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E612A65-75AB-4399-A01F-C86492BFCD82}"/>
              </a:ext>
            </a:extLst>
          </p:cNvPr>
          <p:cNvSpPr txBox="1"/>
          <p:nvPr/>
        </p:nvSpPr>
        <p:spPr>
          <a:xfrm>
            <a:off x="457200" y="2652724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thematical methods for solving these coupled linear differential equations:</a:t>
            </a:r>
          </a:p>
        </p:txBody>
      </p:sp>
    </p:spTree>
    <p:extLst>
      <p:ext uri="{BB962C8B-B14F-4D97-AF65-F5344CB8AC3E}">
        <p14:creationId xmlns:p14="http://schemas.microsoft.com/office/powerpoint/2010/main" val="15500406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97221"/>
              </p:ext>
            </p:extLst>
          </p:nvPr>
        </p:nvGraphicFramePr>
        <p:xfrm>
          <a:off x="1455738" y="831850"/>
          <a:ext cx="6269037" cy="457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0" name="数式" r:id="rId4" imgW="2768400" imgH="1955520" progId="Equation.3">
                  <p:embed/>
                </p:oleObj>
              </mc:Choice>
              <mc:Fallback>
                <p:oleObj name="数式" r:id="rId4" imgW="2768400" imgH="1955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831850"/>
                        <a:ext cx="6269037" cy="457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5954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68</TotalTime>
  <Words>1029</Words>
  <Application>Microsoft Office PowerPoint</Application>
  <PresentationFormat>On-screen Show (4:3)</PresentationFormat>
  <Paragraphs>235</Paragraphs>
  <Slides>34</Slides>
  <Notes>34</Notes>
  <HiddenSlides>2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Calibri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31</cp:revision>
  <cp:lastPrinted>2020-09-29T21:59:26Z</cp:lastPrinted>
  <dcterms:created xsi:type="dcterms:W3CDTF">2012-01-10T18:32:24Z</dcterms:created>
  <dcterms:modified xsi:type="dcterms:W3CDTF">2020-09-29T21:59:41Z</dcterms:modified>
</cp:coreProperties>
</file>